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C3F1B7D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37800</wp:posOffset>
            </wp:positionH>
            <wp:positionV relativeFrom="topMargin">
              <wp:posOffset>11163300</wp:posOffset>
            </wp:positionV>
            <wp:extent cx="469900" cy="342900"/>
            <wp:effectExtent l="0" t="0" r="6350" b="0"/>
            <wp:wrapNone/>
            <wp:docPr id="100216" name="图片 100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6" name="图片 10021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四川省广元市中考数学试卷</w:t>
      </w:r>
    </w:p>
    <w:p w14:paraId="1AAF1C0D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每小题给出的四个选项中，只有一个符合题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B16D6EF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　　）</w:t>
      </w:r>
    </w:p>
    <w:p w14:paraId="50D8C4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rPr>
          <w:color w:val="auto"/>
        </w:rPr>
        <w:t>2</w: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121DA0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计算正确的是(　　)</w:t>
      </w:r>
    </w:p>
    <w:p w14:paraId="299F88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pt;width:63.2pt;" o:ole="t" filled="f" o:preferrelative="t" stroked="f" coordsize="21600,21600">
            <v:path/>
            <v:fill on="f" focussize="0,0"/>
            <v:stroke on="f" joinstyle="miter"/>
            <v:imagedata r:id="rId19" o:title="eqId971cf21f557b442dc24109875f17a9a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21" o:title="eqId30527722931308a7b4e1e8fe73ffd78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238C27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05pt;width:65.8pt;" o:ole="t" filled="f" o:preferrelative="t" stroked="f" coordsize="21600,21600">
            <v:path/>
            <v:fill on="f" focussize="0,0"/>
            <v:stroke on="f" joinstyle="miter"/>
            <v:imagedata r:id="rId23" o:title="eqIdcd4cbdae9cbdcd9af4f9b64e0d880b7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15pt;width:105.15pt;" o:ole="t" filled="f" o:preferrelative="t" stroked="f" coordsize="21600,21600">
            <v:path/>
            <v:fill on="f" focussize="0,0"/>
            <v:stroke on="f" joinstyle="miter"/>
            <v:imagedata r:id="rId25" o:title="eqIdfe5ed601840b0a60de511eb9ceb622e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17FFD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某几何体是由四个大小相同的小立方块拼成，其俯视图如图所示，图中数字表示该位置上的小立方块个数，则这个几何体的左视图是（　　）</w:t>
      </w:r>
    </w:p>
    <w:p w14:paraId="4014E2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62000" cy="762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311E1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74BA7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中学开展“读书节活动”，该中学某语文老师随机抽样调查了本班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平均每周的课外阅读时间，统计如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760"/>
        <w:gridCol w:w="435"/>
        <w:gridCol w:w="432"/>
        <w:gridCol w:w="432"/>
        <w:gridCol w:w="422"/>
      </w:tblGrid>
      <w:tr w14:paraId="4A58FB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E7AEA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每周课外阅读时间（小时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24E28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3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2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3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AE281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4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      <v:path/>
                  <v:fill on="f" focussize="0,0"/>
                  <v:stroke on="f" joinstyle="miter"/>
                  <v:imagedata r:id="rId34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3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0AB3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5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      <v:path/>
                  <v:fill on="f" focussize="0,0"/>
                  <v:stroke on="f" joinstyle="miter"/>
                  <v:imagedata r:id="rId36" o:title="eqId6f8c4c029e552954bd493b49aeab82d5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AABEA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6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      <v:path/>
                  <v:fill on="f" focussize="0,0"/>
                  <v:stroke on="f" joinstyle="miter"/>
                  <v:imagedata r:id="rId38" o:title="eqIdcd3304e23f3b0f9569c4140ca89b6498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7">
                  <o:LockedField>false</o:LockedField>
                </o:OLEObject>
              </w:object>
            </w:r>
          </w:p>
        </w:tc>
      </w:tr>
      <w:tr w14:paraId="2786AE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1B7DA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数（人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B329C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2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1D9DF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      <v:path/>
                  <v:fill on="f" focussize="0,0"/>
                  <v:stroke on="f" joinstyle="miter"/>
                  <v:imagedata r:id="rId41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4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3C2D2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9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      <v:path/>
                  <v:fill on="f" focussize="0,0"/>
                  <v:stroke on="f" joinstyle="miter"/>
                  <v:imagedata r:id="rId34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4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7B83A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      <v:path/>
                  <v:fill on="f" focussize="0,0"/>
                  <v:stroke on="f" joinstyle="miter"/>
                  <v:imagedata r:id="rId44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3">
                  <o:LockedField>false</o:LockedField>
                </o:OLEObject>
              </w:object>
            </w:r>
          </w:p>
        </w:tc>
      </w:tr>
    </w:tbl>
    <w:p w14:paraId="205FA1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错误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64103978" name="图片 564103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103978" name="图片 564103978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　　）</w:t>
      </w:r>
    </w:p>
    <w:p w14:paraId="4674B59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众数是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4" o:title="eqIdbdaa19de263700a15fcf213d64a8cd5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平均数是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8" o:title="eqIde75f0679d910559ffea250ab78d33eb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 w14:paraId="796756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样本容量是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0" o:title="eqId294f43677db00ba65a7f96fc49627d7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中位数是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52" o:title="eqIdd91e07104b699c4012be2d26160976a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 w14:paraId="7CCA2F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54" o:title="eqId9bcacd0163266fac053a8044107f0bb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根的情况，下列说法中正确的是（　　）</w:t>
      </w:r>
    </w:p>
    <w:p w14:paraId="529531D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有两个不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两个相等的实数根</w:t>
      </w:r>
    </w:p>
    <w:p w14:paraId="080F6B9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没有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法确定</w:t>
      </w:r>
    </w:p>
    <w:p w14:paraId="6208B7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8" o:title="eqId3d97cdc586744d208b6f69c9813af97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8" o:title="eqId3d97cdc586744d208b6f69c9813af9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61" o:title="eqId43b6346e53039817f3567a4e64c8b11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05pt;width:71.05pt;" o:ole="t" filled="f" o:preferrelative="t" stroked="f" coordsize="21600,21600">
            <v:path/>
            <v:fill on="f" focussize="0,0"/>
            <v:stroke on="f" joinstyle="miter"/>
            <v:imagedata r:id="rId63" o:title="eqIdf644026ce6bf06e103576ab6de952d5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5" o:title="eqIdbdb8eca20ce2c918ea4034ea15210c7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　　）</w:t>
      </w:r>
    </w:p>
    <w:p w14:paraId="27C8A4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42975" cy="9525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076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1pt;width:19.75pt;" o:ole="t" filled="f" o:preferrelative="t" stroked="f" coordsize="21600,21600">
            <v:path/>
            <v:fill on="f" focussize="0,0"/>
            <v:stroke on="f" joinstyle="miter"/>
            <v:imagedata r:id="rId68" o:title="eqId6466699a6dc23646f0906e0f97a613c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" o:title="eqIddb8f23aea123f92654dd0d19aa5f98e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" o:title="eqIdcc26cc7a314e20192020c2a1d52ae3e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74" o:title="eqId2690e1a00ef032f0d6a0082e4eee46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</w:p>
    <w:p w14:paraId="28C299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半径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52" o:title="eqIdd91e07104b699c4012be2d26160976a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扇形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7" o:title="eqId571f8dfb1eb003438f27bab2324140c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9" o:title="eqId99e0eca7da89ba07877ec3d1cb33e13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83" o:title="eqId16d65cecaf8a3dc2953f4109c75a981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5" o:title="eqIdc22fd86fee57f5984668ddfcbb6486d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7" o:title="eqId2e9268debf3a41f5d8c26fe845b2cc6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9" o:title="eqId8455657dde27aabe6adb7b188e031c1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1" o:title="eqId2a30f3a8b673cc28bd90c50cf1a3528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3" o:title="eqIda17b35ab404be024d1e186f9d8e37e3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图中阴影部分面积为(　　)</w:t>
      </w:r>
    </w:p>
    <w:p w14:paraId="531E78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3144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C5F1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96" o:title="eqId764ddb51df345eb55a424ca849d0767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45pt;width:24.5pt;" o:ole="t" filled="f" o:preferrelative="t" stroked="f" coordsize="21600,21600">
            <v:path/>
            <v:fill on="f" focussize="0,0"/>
            <v:stroke on="f" joinstyle="miter"/>
            <v:imagedata r:id="rId98" o:title="eqId8593206e03b32abdeff037d752ed7b0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.3pt;width:25.05pt;" o:ole="t" filled="f" o:preferrelative="t" stroked="f" coordsize="21600,21600">
            <v:path/>
            <v:fill on="f" focussize="0,0"/>
            <v:stroke on="f" joinstyle="miter"/>
            <v:imagedata r:id="rId100" o:title="eqIddb2237a0ea97c7a38b4d127d36a28d9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02" o:title="eqId8de220f15f3fb1057d515f790132fb7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</w:p>
    <w:p w14:paraId="2F9D62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向高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的容器（形状如图）中注水，注满为止，则水深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与注水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的函数关系的大致图象是（　　）</w:t>
      </w:r>
    </w:p>
    <w:p w14:paraId="5FC84D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85825" cy="12668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F352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19200" cy="12382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19200" cy="12382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19200" cy="12382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19200" cy="12382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F3EC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近年来，我市大力发展交通，建成多条快速通道，小张开车从家到单位有两条路线可选择，路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全程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千米的普通道路，路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包含快速通道，全程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千米，走路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比路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平均速度提高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9" o:title="eqId2d0797a4e8f5cb2a7746ce2e4ea4e81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时间节省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钟，求走路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路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平均速度分别是多少？设走路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平均速度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依题意，可列方程为（　　）</w:t>
      </w:r>
    </w:p>
    <w:p w14:paraId="685E724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5pt;width:108pt;" o:ole="t" filled="f" o:preferrelative="t" stroked="f" coordsize="21600,21600">
            <v:path/>
            <v:fill on="f" focussize="0,0"/>
            <v:stroke on="f" joinstyle="miter"/>
            <v:imagedata r:id="rId111" o:title="eqIdc4c286ad1caffd7c6c1bdb422ef2d4e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5pt;width:105pt;" o:ole="t" filled="f" o:preferrelative="t" stroked="f" coordsize="21600,21600">
            <v:path/>
            <v:fill on="f" focussize="0,0"/>
            <v:stroke on="f" joinstyle="miter"/>
            <v:imagedata r:id="rId113" o:title="eqId513c1cfae15407fbeadd2eddae8448c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</w:p>
    <w:p w14:paraId="19EAD78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5pt;width:108pt;" o:ole="t" filled="f" o:preferrelative="t" stroked="f" coordsize="21600,21600">
            <v:path/>
            <v:fill on="f" focussize="0,0"/>
            <v:stroke on="f" joinstyle="miter"/>
            <v:imagedata r:id="rId115" o:title="eqId831b828c1f126c8d35511cf2fd6974b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5pt;width:105pt;" o:ole="t" filled="f" o:preferrelative="t" stroked="f" coordsize="21600,21600">
            <v:path/>
            <v:fill on="f" focussize="0,0"/>
            <v:stroke on="f" joinstyle="miter"/>
            <v:imagedata r:id="rId117" o:title="eqId5124420917c66422b2a0cace71c288a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</w:p>
    <w:p w14:paraId="30ECF7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19" o:title="eqIda90385c676848de67293e3ed6bc000f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0a6936d370d6a238a608ca56f87198d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23" o:title="eqId2c94bb12cee76221e13f9ef955b0aab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25" o:title="eqId071a7e733d466949ac935b4b8ee8d18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常数且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7" o:title="eqId9e10e1c43b86a8cd4360ca9b5723216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过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29" o:title="eqId2a2a5e336b6bcba6354fd366c892dd0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.8pt;width:30pt;" o:ole="t" filled="f" o:preferrelative="t" stroked="f" coordsize="21600,21600">
            <v:path/>
            <v:fill on="f" focussize="0,0"/>
            <v:stroke on="f" joinstyle="miter"/>
            <v:imagedata r:id="rId131" o:title="eqId9f9c0002b13f6cae093cd9dc9f19941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且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33" o:title="eqIdb721631755367ad01c59eb768adb750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四个结论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8pt;width:51.25pt;" o:ole="t" filled="f" o:preferrelative="t" stroked="f" coordsize="21600,21600">
            <v:path/>
            <v:fill on="f" focussize="0,0"/>
            <v:stroke on="f" joinstyle="miter"/>
            <v:imagedata r:id="rId135" o:title="eqId238b0bdd3afab8fce6e40c7da154893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.15pt;width:61.9pt;" o:ole="t" filled="f" o:preferrelative="t" stroked="f" coordsize="21600,21600">
            <v:path/>
            <v:fill on="f" focussize="0,0"/>
            <v:stroke on="f" joinstyle="miter"/>
            <v:imagedata r:id="rId137" o:title="eqId3b4d27ba84627e3eb74645bbc95c270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139" o:title="eqIdf82e415812cca9545611c0faa0c01b1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若抛物线过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141" o:title="eqIdb69abe959988e4c8c0739f5857ccfb0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43" o:title="eqId2d657d70e8b9bace54a39293e3851d6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45" o:title="eqId7d8b8edd94bc4d5d517ec77e56800e4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7" o:title="eqId81dea63b8ce3e51adf66cf7b9982a24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9.9pt;width:94.9pt;" o:ole="t" filled="f" o:preferrelative="t" stroked="f" coordsize="21600,21600">
            <v:path/>
            <v:fill on="f" focussize="0,0"/>
            <v:stroke on="f" joinstyle="miter"/>
            <v:imagedata r:id="rId149" o:title="eqId7cb84c71e8f2905eaeb40d468558384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实数根，则其中正确的结论有（　　）</w:t>
      </w:r>
    </w:p>
    <w:p w14:paraId="7E8E9AD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6EBCA4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把正确答案直接写在答题卡对应题目的横线上．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42E57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151" o:title="eqId6a19d0d77f2dc67f6f60d6e9e2ab4da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实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64103976" name="图片 564103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103976" name="图片 56410397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取值范围是</w:t>
      </w:r>
      <w:r>
        <w:rPr>
          <w:color w:val="000000"/>
        </w:rPr>
        <w:t>______</w:t>
      </w:r>
    </w:p>
    <w:p w14:paraId="1867678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广元市聚焦“</w:t>
      </w:r>
      <w:r>
        <w:rPr>
          <w:rFonts w:ascii="Times New Roman" w:hAnsi="Times New Roman" w:eastAsia="Times New Roman" w:cs="Times New Roman"/>
          <w:color w:val="000000"/>
        </w:rPr>
        <w:t>1345</w:t>
      </w:r>
      <w:r>
        <w:rPr>
          <w:rFonts w:ascii="宋体" w:hAnsi="宋体" w:eastAsia="宋体" w:cs="宋体"/>
          <w:color w:val="000000"/>
        </w:rPr>
        <w:t>”发展战略和“十四五”规划，牢牢牵住重点项目建设“牛鼻子”，《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广元市重点项目名单》共编列项目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个，其中生态环保项目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，计划总投资约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亿元，将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亿这个数据用科学记数法表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564103980" name="图片 564103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103980" name="图片 564103980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0C3FEE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154" o:title="eqIdd8a4352562ae8aa968014fd0d931b67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直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交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两点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156" o:title="eqId20d49404351575703cfe8325d1352ec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相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作直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58" o:title="eqId49b50357a6545cae8348e3059312f52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交直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160" o:title="eqId63bed9014b9ab45a35aa4af147bb349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62" o:title="eqId21b28f28ced0531d1df34fcf04c6c67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5F2333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352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AA57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我国南宋数学家杨辉所著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64103982" name="图片 564103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103982" name="图片 56410398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《详解九章算术》（</w:t>
      </w:r>
      <w:r>
        <w:rPr>
          <w:rFonts w:ascii="Times New Roman" w:hAnsi="Times New Roman" w:eastAsia="Times New Roman" w:cs="Times New Roman"/>
          <w:color w:val="000000"/>
        </w:rPr>
        <w:t>1261</w:t>
      </w:r>
      <w:r>
        <w:rPr>
          <w:rFonts w:ascii="宋体" w:hAnsi="宋体" w:eastAsia="宋体" w:cs="宋体"/>
          <w:color w:val="000000"/>
        </w:rPr>
        <w:t>年）一书中，用如图的三角形解释二项和的乘方规律，因此我们称这个三角形为“杨辉三角”，根据规律第八行从左到右第三个数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27F3DF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2287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B958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平面直角坐标系中，已知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66" o:title="eqIdb89eb252b8ebe87ef71642dbf9ab344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68" o:title="eqId5a21b46b36108f9bd2f8dbdd89261ec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7" o:title="eqId81dea63b8ce3e51adf66cf7b9982a24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，且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3" o:title="eqId5963abe8f421bd99a2aaa94831a951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右方，连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5" o:title="eqIdb79dd200766db27fb90d6bd1992cf65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7" o:title="eqId764509115979e9958101808383672ec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179" o:title="eqId312da9ec8aa3444f4538906df4e7df5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6A7D73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76325" cy="11334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1F5F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83" o:title="eqIdb27e47690ed332c573186992b6d2565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8" o:title="eqId3d97cdc586744d208b6f69c9813af97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角的两边相切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⊙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上任意一点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向角的两边作垂线，垂足分别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7pt;width:77pt;" o:ole="t" filled="f" o:preferrelative="t" stroked="f" coordsize="21600,21600">
            <v:path/>
            <v:fill on="f" focussize="0,0"/>
            <v:stroke on="f" joinstyle="miter"/>
            <v:imagedata r:id="rId186" o:title="eqId9cc19787b781f01b440e5e0ef7f00d3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278E17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52650" cy="16764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E4221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要求写出必要的解答步骤或证明过程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BB0A5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4pt;width:145pt;" o:ole="t" filled="f" o:preferrelative="t" stroked="f" coordsize="21600,21600">
            <v:path/>
            <v:fill on="f" focussize="0,0"/>
            <v:stroke on="f" joinstyle="miter"/>
            <v:imagedata r:id="rId189" o:title="eqId1c1afb1fb28f49ce7218348a064cda7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27FA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8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64103984" name="图片 564103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103984" name="图片 564103984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6pt;width:154pt;" o:ole="t" filled="f" o:preferrelative="t" stroked="f" coordsize="21600,21600">
            <v:path/>
            <v:fill on="f" focussize="0,0"/>
            <v:stroke on="f" joinstyle="miter"/>
            <v:imagedata r:id="rId192" o:title="eqId1ba3ff291a2c00a6d85320d3b34128b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94" o:title="eqId8fbfafe2d43ef460f78bc91d322519a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8pt;width:36.95pt;" o:ole="t" filled="f" o:preferrelative="t" stroked="f" coordsize="21600,21600">
            <v:path/>
            <v:fill on="f" focussize="0,0"/>
            <v:stroke on="f" joinstyle="miter"/>
            <v:imagedata r:id="rId196" o:title="eqId857f5e7c24364ed4b52896bd1b12d45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2D8B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将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等边三角形纸片沿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8" o:title="eqId0dc5c9827dfd0be5a9c85962d6ccbfb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高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0" o:title="eqId03902478df1a55bc99703210bccab91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剪成两个三角形，用这两个三角形拼成一个平行四边形．</w:t>
      </w:r>
    </w:p>
    <w:p w14:paraId="1FC23D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28700" cy="10953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6725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画出这个平行四边形（画出一种情况即可）；</w:t>
      </w:r>
    </w:p>
    <w:p w14:paraId="3C8BC5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所画平行四边形求出两条对角线长．</w:t>
      </w:r>
    </w:p>
    <w:p w14:paraId="21081D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进一步落实“德、智、体、美、劳”五育并举工作，某校开展以“文化、科技、体育、艺术、劳动”为主题的活动，其中体育活动有“一分钟跳绳”比赛项目，为了解学生“一分钟跳绳”的能力，体育老师随机抽取部分学生进行测试并将测试成绩作为样本，绘制出如图所示的频数分布直方图（从左到右依次为第一到第六小组，每小组含最小值，不含最大值）和扇形统计图，请根据统计图中提供的信息解答下列问题：</w:t>
      </w:r>
    </w:p>
    <w:p w14:paraId="0FC15D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410075" cy="16764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6ECD6D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第四小组的频数，并补全频数分布直方图；</w:t>
      </w:r>
    </w:p>
    <w:p w14:paraId="057A15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“一分钟跳绳”不低于</w:t>
      </w:r>
      <w:r>
        <w:rPr>
          <w:rFonts w:ascii="Times New Roman" w:hAnsi="Times New Roman" w:eastAsia="Times New Roman" w:cs="Times New Roman"/>
          <w:color w:val="000000"/>
        </w:rPr>
        <w:t>160</w:t>
      </w:r>
      <w:r>
        <w:rPr>
          <w:rFonts w:ascii="宋体" w:hAnsi="宋体" w:eastAsia="宋体" w:cs="宋体"/>
          <w:color w:val="000000"/>
        </w:rPr>
        <w:t>次的成绩为优秀，本校学生共有</w:t>
      </w:r>
      <w:r>
        <w:rPr>
          <w:rFonts w:ascii="Times New Roman" w:hAnsi="Times New Roman" w:eastAsia="Times New Roman" w:cs="Times New Roman"/>
          <w:color w:val="000000"/>
        </w:rPr>
        <w:t>1260</w:t>
      </w:r>
      <w:r>
        <w:rPr>
          <w:rFonts w:ascii="宋体" w:hAnsi="宋体" w:eastAsia="宋体" w:cs="宋体"/>
          <w:color w:val="000000"/>
        </w:rPr>
        <w:t>人，请估计该校学生“一分钟跳绳”成绩为优秀的人数；</w:t>
      </w:r>
    </w:p>
    <w:p w14:paraId="6DFCE2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“一分钟跳绳”不低于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次的成绩为满分，经测试某班恰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男生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女生成绩为满分，现要从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中随机抽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去参加学校组织的“一分钟跳绳”比赛，请用画树状图或列表的方法，求所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都是男生的概率．</w:t>
      </w:r>
    </w:p>
    <w:p w14:paraId="606369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“一缕清风银叶转”，某市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台风机依次矗立在云遮雾绕的山脊之上，风叶转动，风能就能转换成电能，造福千家万户．某中学初三数学兴趣小组，为测量风叶的长度进行了实地测量．如图，三片风叶两两所成的角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04" o:title="eqIda6c0927afc571a7c966c98192040979e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其中一片风叶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6" o:title="eqIdb90e0f35eda1a729fed485f83da5ea9d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塔干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208" o:title="eqId683c590673eece14fea3319c4fd5eb55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叠合时，在与塔底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水平距离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米的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，测得塔顶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210" o:title="eqId29a8fb3d9ef24c007c9ea6d443b00bb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风叶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12" o:title="eqIdef4113c492885ba7c47fe42ac792578f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视角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14" o:title="eqId331b559eb865dd57b20184187f0a9c95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46B09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486150" cy="15240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3E1DB8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i/>
          <w:color w:val="000000"/>
        </w:rPr>
        <w:t>α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β</w:t>
      </w:r>
      <w:r>
        <w:rPr>
          <w:rFonts w:ascii="宋体" w:hAnsi="宋体" w:eastAsia="宋体" w:cs="宋体"/>
          <w:color w:val="000000"/>
        </w:rPr>
        <w:t>两角和的余弦公式为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25pt;width:182.25pt;" o:ole="t" filled="f" o:preferrelative="t" stroked="f" coordsize="21600,21600">
            <v:path/>
            <v:fill on="f" focussize="0,0"/>
            <v:stroke on="f" joinstyle="miter"/>
            <v:imagedata r:id="rId217" o:title="eqId5b9cf59a49b76fbf99877aec6c8d2fc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利用公式计算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19" o:title="eqIdcbc1e46fd140eee2f4736ae02d71406c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288B1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风叶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12" o:title="eqIdef4113c492885ba7c47fe42ac792578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．</w:t>
      </w:r>
    </w:p>
    <w:p w14:paraId="25755F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移动公司推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电话计费方式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349"/>
        <w:gridCol w:w="1886"/>
        <w:gridCol w:w="2364"/>
        <w:gridCol w:w="660"/>
      </w:tblGrid>
      <w:tr w14:paraId="7A1CD6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380A3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计费方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20EF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月使用费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B9917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主叫限定时间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i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BCCAC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主叫超时费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（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in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4460D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被叫</w:t>
            </w:r>
          </w:p>
        </w:tc>
      </w:tr>
      <w:tr w14:paraId="3C2BF0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C0AC1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AD4EE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5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222" o:title="eqId94cebbd4877954985246ef507d6b418d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2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C456B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224" o:title="eqId4717df730dfbfc10110ef70c268419ed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2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545D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226" o:title="eqId9e0edc8e680cd1bbef0c2f0ddc4423cd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2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A967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免费</w:t>
            </w:r>
          </w:p>
        </w:tc>
      </w:tr>
      <w:tr w14:paraId="705507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39FC0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B95B0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228" o:title="eqId8be75f1abca223c300327bfe3eaf8864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2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8FD5D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230" o:title="eqId5d0aac1830ede61d27561e5e93ccdc99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2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F7B8D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232" o:title="eqId6da7a73e6720c88e33875b7b66e06097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3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BD658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免费</w:t>
            </w:r>
          </w:p>
        </w:tc>
      </w:tr>
    </w:tbl>
    <w:p w14:paraId="71B74E7C">
      <w:pPr>
        <w:spacing w:line="360" w:lineRule="auto"/>
        <w:jc w:val="both"/>
        <w:textAlignment w:val="center"/>
        <w:rPr>
          <w:color w:val="000000"/>
        </w:rPr>
      </w:pPr>
    </w:p>
    <w:p w14:paraId="67C55B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一个月内用移动电话主叫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min</w:t>
      </w:r>
      <w:r>
        <w:rPr>
          <w:rFonts w:ascii="宋体" w:hAnsi="宋体" w:eastAsia="宋体" w:cs="宋体"/>
          <w:color w:val="000000"/>
        </w:rPr>
        <w:t>，根据上表，分别写出在不同时间范围内，方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方式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计费金额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；</w:t>
      </w:r>
    </w:p>
    <w:p w14:paraId="49D2D2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你预计每月主叫时间为</w:t>
      </w:r>
      <w:r>
        <w:rPr>
          <w:rFonts w:ascii="Times New Roman" w:hAnsi="Times New Roman" w:eastAsia="Times New Roman" w:cs="Times New Roman"/>
          <w:color w:val="000000"/>
        </w:rPr>
        <w:t>350min</w:t>
      </w:r>
      <w:r>
        <w:rPr>
          <w:rFonts w:ascii="宋体" w:hAnsi="宋体" w:eastAsia="宋体" w:cs="宋体"/>
          <w:color w:val="000000"/>
        </w:rPr>
        <w:t>，你将选择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哪种计费方式，并说明理由；</w:t>
      </w:r>
    </w:p>
    <w:p w14:paraId="7772A8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请你根据月主叫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不同范围，直接写出最省钱的计费方式．</w:t>
      </w:r>
    </w:p>
    <w:p w14:paraId="6943B0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已知一次函数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234" o:title="eqId170785d8eaffa7cb618e52c4580e95f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反比例函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36" o:title="eqIdbbfb04220c85d68dbc184fb4fc8c03b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9.85pt;width:36.9pt;" o:ole="t" filled="f" o:preferrelative="t" stroked="f" coordsize="21600,21600">
            <v:path/>
            <v:fill on="f" focussize="0,0"/>
            <v:stroke on="f" joinstyle="miter"/>
            <v:imagedata r:id="rId238" o:title="eqIde53efcba08b1c0c9f7b495c2a289ebe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将直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后与反比例函数图象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</w:p>
    <w:p w14:paraId="69EA92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57425" cy="17145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5A73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及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坐标；</w:t>
      </w:r>
    </w:p>
    <w:p w14:paraId="0D291F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0" o:title="eqId03902478df1a55bc99703210bccab91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3" o:title="eqId9d78abbad68bbbf12af10cd40ef4c35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245" o:title="eqId7ac451db3443cabb204f96c31fd4a02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196210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8" o:title="eqId3d97cdc586744d208b6f69c9813af97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8" o:title="eqId3d97cdc586744d208b6f69c9813af97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连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1pt;width:46.95pt;" o:ole="t" filled="f" o:preferrelative="t" stroked="f" coordsize="21600,21600">
            <v:path/>
            <v:fill on="f" focussize="0,0"/>
            <v:stroke on="f" joinstyle="miter"/>
            <v:imagedata r:id="rId250" o:title="eqId4a6d50515fc65885d44cd6a3c41e6a7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8" o:title="eqId3d97cdc586744d208b6f69c9813af97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交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254" o:title="eqId75f4a6920a0dc269d5d1781e87fe84f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3" o:title="eqId9d78abbad68bbbf12af10cd40ef4c35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0C7693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1811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A965A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7pt;width:82.3pt;" o:ole="t" filled="f" o:preferrelative="t" stroked="f" coordsize="21600,21600">
            <v:path/>
            <v:fill on="f" focussize="0,0"/>
            <v:stroke on="f" joinstyle="miter"/>
            <v:imagedata r:id="rId258" o:title="eqId15d71c30e27eb7b06d6e4242e7334b0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E7F83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260" o:title="eqId0f0c0a4780fa762084c92d008342c97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62" o:title="eqIdfc34db5860990e51ba31edc8cdd077c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64" o:title="eqIdd40b319212a7e7528b053e1c7097e96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711A9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已知线段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3" o:title="eqId5963abe8f421bd99a2aaa94831a951e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旋转，连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8" o:title="eqId0dc5c9827dfd0be5a9c85962d6ccbfb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8" o:title="eqId0dc5c9827dfd0be5a9c85962d6ccbf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在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8" o:title="eqId0dc5c9827dfd0be5a9c85962d6ccbfb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作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75" o:title="eqIdfe96b7437857c3718d3e2f17a297e7a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77" o:title="eqId1983c41ebdacc818687e43642f8fb67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D403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95725" cy="12954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D9B3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5pt;width:64pt;" o:ole="t" filled="f" o:preferrelative="t" stroked="f" coordsize="21600,21600">
            <v:path/>
            <v:fill on="f" focussize="0,0"/>
            <v:stroke on="f" joinstyle="miter"/>
            <v:imagedata r:id="rId280" o:title="eqId587458141d890533c0c32aa249a27ad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在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作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84" o:title="eqId26aa9a1ea33471842d143c35aedef01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286" o:title="eqIdf1070d38d2fea1dc88c6eb31d320b76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288" o:title="eqIdc81c81d709cb6c1a78cd433fcb8e075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0" o:title="eqIde6e490f703eb6c9bb1278c78ebc2d66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等式表示线段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0" o:title="eqIde6e490f703eb6c9bb1278c78ebc2d66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  <w:u w:val="single"/>
        </w:rPr>
        <w:t>　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</w:t>
      </w:r>
      <w:r>
        <w:rPr>
          <w:rFonts w:ascii="宋体" w:hAnsi="宋体" w:eastAsia="宋体" w:cs="宋体"/>
          <w:color w:val="000000"/>
          <w:u w:val="single"/>
        </w:rPr>
        <w:t>　</w:t>
      </w:r>
      <w:r>
        <w:rPr>
          <w:rFonts w:ascii="宋体" w:hAnsi="宋体" w:eastAsia="宋体" w:cs="宋体"/>
          <w:color w:val="000000"/>
        </w:rPr>
        <w:t>；</w:t>
      </w:r>
    </w:p>
    <w:p w14:paraId="344442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(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)的条件下，若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94" o:title="eqId32c38dfd14dde969702dff97ef2270f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96" o:title="eqId3d2c15801fee2405573677484f5dcfa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298" o:title="eqId7bb5b12692517a39c320f99a479eb05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8" o:title="eqId0dc5c9827dfd0be5a9c85962d6ccbfb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2F2971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01" o:title="eqIdd3bbe4cdd2c154bd9a8073b0d4cecb8a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96" o:title="eqId3d2c15801fee2405573677484f5dcfa4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298" o:title="eqId7bb5b12692517a39c320f99a479eb05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0" o:title="eqId03902478df1a55bc99703210bccab910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时，求此时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306" o:title="eqId7820671eada511601704ccc25f6f8187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68FCB4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平面直角坐标系中，已知二次函数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08" o:title="eqId5ceba6b11658f2cc227b1f550ba25c3a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10" o:title="eqId33355c289aba446bc7c892934b9c5a49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12" o:title="eqId8bfac79f9e2333855c8382531ad37038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4" o:title="eqIdd053b14c8588eee2acbbe44fc37a688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1171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95575" cy="14859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F6AE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6A8CD8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1" o:title="eqId2a30f3a8b673cc28bd90c50cf1a3528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上一点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9" o:title="eqIda0ed1ec316bc54c37c4286c208f5566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对称轴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21" o:title="eqId0f85fca60a11e1af2bf50138d0e3fe6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以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3" o:title="eqId7f9e8449aad35c5d840a3395ea86df6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1" o:title="eqId2a30f3a8b673cc28bd90c50cf1a3528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9" o:title="eqIda0ed1ec316bc54c37c4286c208f5566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三角形是等腰直角三角形，且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27" o:title="eqId05a4f539d2bfd695b69b0446e01f526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9" o:title="eqIda0ed1ec316bc54c37c4286c208f5566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2A78B7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2" o:title="eqId61128ab996360a038e6e64d82fcba00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1" o:title="eqIddad2a36927223bd70f426ba06aea4b4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第一象限内抛物线上一点，连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3" o:title="eqId80672dda9430cb42b3136bcb1b67bba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4" o:title="eqIdd053b14c8588eee2acbbe44fc37a688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36" o:title="eqIdac047e91852b91af639feec23a9598b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8" o:title="eqId13af018556f0b484ed38519f2edc791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4" o:title="eqIdd053b14c8588eee2acbbe44fc37a688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1" o:title="eqId54a5d7d3b6b63fe5c24c3907b7a8eaa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1" o:title="eqIddad2a36927223bd70f426ba06aea4b4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过程中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344" o:title="eqId2bebe5db4ba524240b8a1b81dbc5a65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定值？若是，求出这个定值；若不是，请说明理由．</w:t>
      </w:r>
    </w:p>
    <w:p w14:paraId="7F843010">
      <w:pPr>
        <w:spacing w:line="360" w:lineRule="auto"/>
        <w:jc w:val="left"/>
        <w:textAlignment w:val="center"/>
        <w:rPr>
          <w:color w:val="000000"/>
        </w:rPr>
      </w:pPr>
    </w:p>
    <w:p w14:paraId="71624C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5EC9A9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E085CF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A330AC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BD528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D6FDDA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49DAFC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BB6BAE"/>
    <w:rsid w:val="0AFE581C"/>
    <w:rsid w:val="38274566"/>
    <w:rsid w:val="3A344D3D"/>
    <w:rsid w:val="65E12E60"/>
    <w:rsid w:val="7E9B0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png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png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oleObject" Target="embeddings/oleObject15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6" Type="http://schemas.openxmlformats.org/officeDocument/2006/relationships/fontTable" Target="fontTable.xml"/><Relationship Id="rId345" Type="http://schemas.openxmlformats.org/officeDocument/2006/relationships/customXml" Target="../customXml/item1.xml"/><Relationship Id="rId344" Type="http://schemas.openxmlformats.org/officeDocument/2006/relationships/image" Target="media/image159.wmf"/><Relationship Id="rId343" Type="http://schemas.openxmlformats.org/officeDocument/2006/relationships/oleObject" Target="embeddings/oleObject176.bin"/><Relationship Id="rId342" Type="http://schemas.openxmlformats.org/officeDocument/2006/relationships/oleObject" Target="embeddings/oleObject175.bin"/><Relationship Id="rId341" Type="http://schemas.openxmlformats.org/officeDocument/2006/relationships/image" Target="media/image158.wmf"/><Relationship Id="rId340" Type="http://schemas.openxmlformats.org/officeDocument/2006/relationships/oleObject" Target="embeddings/oleObject174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73.bin"/><Relationship Id="rId338" Type="http://schemas.openxmlformats.org/officeDocument/2006/relationships/image" Target="media/image157.wmf"/><Relationship Id="rId337" Type="http://schemas.openxmlformats.org/officeDocument/2006/relationships/oleObject" Target="embeddings/oleObject172.bin"/><Relationship Id="rId336" Type="http://schemas.openxmlformats.org/officeDocument/2006/relationships/image" Target="media/image156.wmf"/><Relationship Id="rId335" Type="http://schemas.openxmlformats.org/officeDocument/2006/relationships/oleObject" Target="embeddings/oleObject171.bin"/><Relationship Id="rId334" Type="http://schemas.openxmlformats.org/officeDocument/2006/relationships/oleObject" Target="embeddings/oleObject170.bin"/><Relationship Id="rId333" Type="http://schemas.openxmlformats.org/officeDocument/2006/relationships/image" Target="media/image155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4.wmf"/><Relationship Id="rId330" Type="http://schemas.openxmlformats.org/officeDocument/2006/relationships/oleObject" Target="embeddings/oleObject168.bin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67.bin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3.wmf"/><Relationship Id="rId326" Type="http://schemas.openxmlformats.org/officeDocument/2006/relationships/oleObject" Target="embeddings/oleObject165.bin"/><Relationship Id="rId325" Type="http://schemas.openxmlformats.org/officeDocument/2006/relationships/oleObject" Target="embeddings/oleObject164.bin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2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1.wmf"/><Relationship Id="rId320" Type="http://schemas.openxmlformats.org/officeDocument/2006/relationships/oleObject" Target="embeddings/oleObject161.bin"/><Relationship Id="rId32" Type="http://schemas.openxmlformats.org/officeDocument/2006/relationships/image" Target="media/image14.wmf"/><Relationship Id="rId319" Type="http://schemas.openxmlformats.org/officeDocument/2006/relationships/image" Target="media/image150.wmf"/><Relationship Id="rId318" Type="http://schemas.openxmlformats.org/officeDocument/2006/relationships/oleObject" Target="embeddings/oleObject160.bin"/><Relationship Id="rId317" Type="http://schemas.openxmlformats.org/officeDocument/2006/relationships/oleObject" Target="embeddings/oleObject159.bin"/><Relationship Id="rId316" Type="http://schemas.openxmlformats.org/officeDocument/2006/relationships/image" Target="media/image149.png"/><Relationship Id="rId315" Type="http://schemas.openxmlformats.org/officeDocument/2006/relationships/oleObject" Target="embeddings/oleObject158.bin"/><Relationship Id="rId314" Type="http://schemas.openxmlformats.org/officeDocument/2006/relationships/image" Target="media/image148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47.wmf"/><Relationship Id="rId311" Type="http://schemas.openxmlformats.org/officeDocument/2006/relationships/oleObject" Target="embeddings/oleObject156.bin"/><Relationship Id="rId310" Type="http://schemas.openxmlformats.org/officeDocument/2006/relationships/image" Target="media/image146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55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3.bin"/><Relationship Id="rId304" Type="http://schemas.openxmlformats.org/officeDocument/2006/relationships/oleObject" Target="embeddings/oleObject152.bin"/><Relationship Id="rId303" Type="http://schemas.openxmlformats.org/officeDocument/2006/relationships/oleObject" Target="embeddings/oleObject151.bin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49.bin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5.bin"/><Relationship Id="rId292" Type="http://schemas.openxmlformats.org/officeDocument/2006/relationships/oleObject" Target="embeddings/oleObject144.bin"/><Relationship Id="rId291" Type="http://schemas.openxmlformats.org/officeDocument/2006/relationships/oleObject" Target="embeddings/oleObject143.bin"/><Relationship Id="rId290" Type="http://schemas.openxmlformats.org/officeDocument/2006/relationships/image" Target="media/image139.wmf"/><Relationship Id="rId29" Type="http://schemas.openxmlformats.org/officeDocument/2006/relationships/image" Target="media/image12.png"/><Relationship Id="rId289" Type="http://schemas.openxmlformats.org/officeDocument/2006/relationships/oleObject" Target="embeddings/oleObject142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39.bin"/><Relationship Id="rId282" Type="http://schemas.openxmlformats.org/officeDocument/2006/relationships/oleObject" Target="embeddings/oleObject138.bin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5.wmf"/><Relationship Id="rId28" Type="http://schemas.openxmlformats.org/officeDocument/2006/relationships/image" Target="media/image11.png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4.png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4.bin"/><Relationship Id="rId273" Type="http://schemas.openxmlformats.org/officeDocument/2006/relationships/oleObject" Target="embeddings/oleObject133.bin"/><Relationship Id="rId272" Type="http://schemas.openxmlformats.org/officeDocument/2006/relationships/oleObject" Target="embeddings/oleObject132.bin"/><Relationship Id="rId271" Type="http://schemas.openxmlformats.org/officeDocument/2006/relationships/oleObject" Target="embeddings/oleObject131.bin"/><Relationship Id="rId270" Type="http://schemas.openxmlformats.org/officeDocument/2006/relationships/oleObject" Target="embeddings/oleObject130.bin"/><Relationship Id="rId27" Type="http://schemas.openxmlformats.org/officeDocument/2006/relationships/image" Target="media/image10.png"/><Relationship Id="rId269" Type="http://schemas.openxmlformats.org/officeDocument/2006/relationships/oleObject" Target="embeddings/oleObject129.bin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27.bin"/><Relationship Id="rId265" Type="http://schemas.openxmlformats.org/officeDocument/2006/relationships/oleObject" Target="embeddings/oleObject126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25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4.bin"/><Relationship Id="rId260" Type="http://schemas.openxmlformats.org/officeDocument/2006/relationships/image" Target="media/image128.wmf"/><Relationship Id="rId26" Type="http://schemas.openxmlformats.org/officeDocument/2006/relationships/image" Target="media/image9.png"/><Relationship Id="rId259" Type="http://schemas.openxmlformats.org/officeDocument/2006/relationships/oleObject" Target="embeddings/oleObject123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2.bin"/><Relationship Id="rId256" Type="http://schemas.openxmlformats.org/officeDocument/2006/relationships/image" Target="media/image126.png"/><Relationship Id="rId255" Type="http://schemas.openxmlformats.org/officeDocument/2006/relationships/oleObject" Target="embeddings/oleObject121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0.bin"/><Relationship Id="rId252" Type="http://schemas.openxmlformats.org/officeDocument/2006/relationships/oleObject" Target="embeddings/oleObject119.bin"/><Relationship Id="rId251" Type="http://schemas.openxmlformats.org/officeDocument/2006/relationships/oleObject" Target="embeddings/oleObject118.bin"/><Relationship Id="rId250" Type="http://schemas.openxmlformats.org/officeDocument/2006/relationships/image" Target="media/image124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17.bin"/><Relationship Id="rId248" Type="http://schemas.openxmlformats.org/officeDocument/2006/relationships/oleObject" Target="embeddings/oleObject116.bin"/><Relationship Id="rId247" Type="http://schemas.openxmlformats.org/officeDocument/2006/relationships/oleObject" Target="embeddings/oleObject115.bin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2.bin"/><Relationship Id="rId241" Type="http://schemas.openxmlformats.org/officeDocument/2006/relationships/oleObject" Target="embeddings/oleObject111.bin"/><Relationship Id="rId240" Type="http://schemas.openxmlformats.org/officeDocument/2006/relationships/image" Target="media/image121.png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0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09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08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07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06.bin"/><Relationship Id="rId230" Type="http://schemas.openxmlformats.org/officeDocument/2006/relationships/image" Target="media/image116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05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04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3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2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1.bin"/><Relationship Id="rId220" Type="http://schemas.openxmlformats.org/officeDocument/2006/relationships/oleObject" Target="embeddings/oleObject100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99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09.png"/><Relationship Id="rId214" Type="http://schemas.openxmlformats.org/officeDocument/2006/relationships/image" Target="media/image108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6.wmf"/><Relationship Id="rId21" Type="http://schemas.openxmlformats.org/officeDocument/2006/relationships/image" Target="media/image6.wmf"/><Relationship Id="rId209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2.png"/><Relationship Id="rId201" Type="http://schemas.openxmlformats.org/officeDocument/2006/relationships/image" Target="media/image101.png"/><Relationship Id="rId200" Type="http://schemas.openxmlformats.org/officeDocument/2006/relationships/image" Target="media/image10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0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89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87.bin"/><Relationship Id="rId190" Type="http://schemas.openxmlformats.org/officeDocument/2006/relationships/image" Target="media/image95.wmf"/><Relationship Id="rId19" Type="http://schemas.openxmlformats.org/officeDocument/2006/relationships/image" Target="media/image5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3.png"/><Relationship Id="rId186" Type="http://schemas.openxmlformats.org/officeDocument/2006/relationships/image" Target="media/image92.wmf"/><Relationship Id="rId185" Type="http://schemas.openxmlformats.org/officeDocument/2006/relationships/oleObject" Target="embeddings/oleObject85.bin"/><Relationship Id="rId184" Type="http://schemas.openxmlformats.org/officeDocument/2006/relationships/oleObject" Target="embeddings/oleObject84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0.png"/><Relationship Id="rId180" Type="http://schemas.openxmlformats.org/officeDocument/2006/relationships/oleObject" Target="embeddings/oleObject82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oleObject" Target="embeddings/oleObject77.bin"/><Relationship Id="rId170" Type="http://schemas.openxmlformats.org/officeDocument/2006/relationships/oleObject" Target="embeddings/oleObject76.bin"/><Relationship Id="rId17" Type="http://schemas.openxmlformats.org/officeDocument/2006/relationships/image" Target="media/image4.wmf"/><Relationship Id="rId169" Type="http://schemas.openxmlformats.org/officeDocument/2006/relationships/oleObject" Target="embeddings/oleObject75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3.png"/><Relationship Id="rId163" Type="http://schemas.openxmlformats.org/officeDocument/2006/relationships/image" Target="media/image82.png"/><Relationship Id="rId162" Type="http://schemas.openxmlformats.org/officeDocument/2006/relationships/image" Target="media/image81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1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image" Target="media/image75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3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2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png"/><Relationship Id="rId106" Type="http://schemas.openxmlformats.org/officeDocument/2006/relationships/image" Target="media/image52.png"/><Relationship Id="rId105" Type="http://schemas.openxmlformats.org/officeDocument/2006/relationships/image" Target="media/image51.png"/><Relationship Id="rId104" Type="http://schemas.openxmlformats.org/officeDocument/2006/relationships/image" Target="media/image50.png"/><Relationship Id="rId103" Type="http://schemas.openxmlformats.org/officeDocument/2006/relationships/image" Target="media/image49.png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87</Words>
  <Characters>2551</Characters>
  <Lines>0</Lines>
  <Paragraphs>0</Paragraphs>
  <TotalTime>4</TotalTime>
  <ScaleCrop>false</ScaleCrop>
  <LinksUpToDate>false</LinksUpToDate>
  <CharactersWithSpaces>272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8T10:00:00Z</dcterms:created>
  <dc:creator>学科网试题生产平台</dc:creator>
  <dc:description>3267267692494848</dc:description>
  <cp:lastModifiedBy>上帝掷骰子吗</cp:lastModifiedBy>
  <dcterms:modified xsi:type="dcterms:W3CDTF">2024-07-19T05:41:0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CE7CA4D279640D29EFA887019E6E9C4_12</vt:lpwstr>
  </property>
</Properties>
</file>